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EF04A3" w:rsidRDefault="002057C6" w:rsidP="00C07673">
      <w:pPr>
        <w:spacing w:before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 xml:space="preserve"> </w:t>
      </w:r>
      <w:r w:rsidR="0066197A" w:rsidRPr="00EF04A3">
        <w:rPr>
          <w:b/>
          <w:sz w:val="28"/>
          <w:szCs w:val="28"/>
        </w:rPr>
        <w:t>B.</w:t>
      </w:r>
      <w:r w:rsidR="00AE1511">
        <w:rPr>
          <w:b/>
          <w:sz w:val="28"/>
          <w:szCs w:val="28"/>
        </w:rPr>
        <w:t>Sc</w:t>
      </w:r>
      <w:r w:rsidR="0066197A" w:rsidRPr="00EF04A3">
        <w:rPr>
          <w:b/>
          <w:sz w:val="28"/>
          <w:szCs w:val="28"/>
        </w:rPr>
        <w:t>.</w:t>
      </w:r>
      <w:r w:rsidR="00D25172" w:rsidRPr="00EF04A3">
        <w:rPr>
          <w:b/>
          <w:sz w:val="28"/>
          <w:szCs w:val="28"/>
        </w:rPr>
        <w:t xml:space="preserve"> DEGREE EXAMINATION, </w:t>
      </w:r>
      <w:r w:rsidR="000247E6">
        <w:rPr>
          <w:b/>
          <w:sz w:val="28"/>
          <w:szCs w:val="28"/>
        </w:rPr>
        <w:t>NOVEMBER</w:t>
      </w:r>
      <w:r w:rsidR="007E12DF" w:rsidRPr="00EF04A3">
        <w:rPr>
          <w:b/>
          <w:sz w:val="28"/>
          <w:szCs w:val="28"/>
        </w:rPr>
        <w:t xml:space="preserve"> 20</w:t>
      </w:r>
      <w:r w:rsidR="00D92C72">
        <w:rPr>
          <w:b/>
          <w:sz w:val="28"/>
          <w:szCs w:val="28"/>
        </w:rPr>
        <w:t>16</w:t>
      </w:r>
      <w:r w:rsidR="00B47047" w:rsidRPr="00EF04A3">
        <w:rPr>
          <w:b/>
          <w:sz w:val="28"/>
          <w:szCs w:val="28"/>
        </w:rPr>
        <w:t>.</w:t>
      </w:r>
    </w:p>
    <w:p w:rsidR="00D25172" w:rsidRPr="00EF04A3" w:rsidRDefault="00D25172" w:rsidP="00C07673">
      <w:pPr>
        <w:spacing w:before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I YEAR — I SEMESTER</w:t>
      </w:r>
    </w:p>
    <w:p w:rsidR="00D25172" w:rsidRPr="00EF04A3" w:rsidRDefault="00D0781D" w:rsidP="00C07673">
      <w:pPr>
        <w:spacing w:before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ALLIED</w:t>
      </w:r>
      <w:r w:rsidR="007B5531" w:rsidRPr="00EF04A3">
        <w:rPr>
          <w:b/>
          <w:sz w:val="28"/>
          <w:szCs w:val="28"/>
        </w:rPr>
        <w:t xml:space="preserve"> </w:t>
      </w:r>
      <w:r w:rsidR="000F03C8">
        <w:rPr>
          <w:b/>
          <w:sz w:val="28"/>
          <w:szCs w:val="28"/>
        </w:rPr>
        <w:t>I</w:t>
      </w:r>
      <w:r w:rsidR="007B5531" w:rsidRPr="00EF04A3">
        <w:rPr>
          <w:b/>
          <w:sz w:val="28"/>
          <w:szCs w:val="28"/>
        </w:rPr>
        <w:t xml:space="preserve">— </w:t>
      </w:r>
      <w:r w:rsidR="00C96056">
        <w:rPr>
          <w:b/>
          <w:sz w:val="28"/>
          <w:szCs w:val="28"/>
        </w:rPr>
        <w:t>ALLIED MATHEMATICS - I</w:t>
      </w:r>
    </w:p>
    <w:p w:rsidR="00D25172" w:rsidRPr="00EF04A3" w:rsidRDefault="00703B86" w:rsidP="00A20A40">
      <w:pPr>
        <w:tabs>
          <w:tab w:val="right" w:pos="0"/>
          <w:tab w:val="right" w:pos="8280"/>
        </w:tabs>
        <w:spacing w:before="80" w:line="238" w:lineRule="auto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Time :</w:t>
      </w:r>
      <w:proofErr w:type="gramEnd"/>
      <w:r>
        <w:rPr>
          <w:b/>
          <w:sz w:val="28"/>
          <w:szCs w:val="28"/>
        </w:rPr>
        <w:t xml:space="preserve"> 3 hours</w:t>
      </w:r>
      <w:r>
        <w:rPr>
          <w:b/>
          <w:sz w:val="28"/>
          <w:szCs w:val="28"/>
        </w:rPr>
        <w:tab/>
        <w:t xml:space="preserve">    Max. </w:t>
      </w:r>
      <w:proofErr w:type="gramStart"/>
      <w:r>
        <w:rPr>
          <w:b/>
          <w:sz w:val="28"/>
          <w:szCs w:val="28"/>
        </w:rPr>
        <w:t>M</w:t>
      </w:r>
      <w:r w:rsidR="00D25172" w:rsidRPr="00EF04A3">
        <w:rPr>
          <w:b/>
          <w:sz w:val="28"/>
          <w:szCs w:val="28"/>
        </w:rPr>
        <w:t>arks :</w:t>
      </w:r>
      <w:proofErr w:type="gramEnd"/>
      <w:r w:rsidR="00D25172" w:rsidRPr="00EF04A3">
        <w:rPr>
          <w:b/>
          <w:sz w:val="28"/>
          <w:szCs w:val="28"/>
        </w:rPr>
        <w:t xml:space="preserve"> 75</w:t>
      </w:r>
    </w:p>
    <w:p w:rsidR="00D25172" w:rsidRPr="00EF04A3" w:rsidRDefault="00D25172" w:rsidP="0059249D">
      <w:pPr>
        <w:tabs>
          <w:tab w:val="right" w:pos="8280"/>
        </w:tabs>
        <w:spacing w:before="20" w:after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SECTION A</w:t>
      </w:r>
      <w:r w:rsidR="0066197A" w:rsidRPr="00EF04A3">
        <w:rPr>
          <w:b/>
          <w:sz w:val="28"/>
          <w:szCs w:val="28"/>
        </w:rPr>
        <w:t xml:space="preserve"> — (10 × 2 = 2</w:t>
      </w:r>
      <w:r w:rsidRPr="00EF04A3">
        <w:rPr>
          <w:b/>
          <w:sz w:val="28"/>
          <w:szCs w:val="28"/>
        </w:rPr>
        <w:t>0 marks)</w:t>
      </w:r>
    </w:p>
    <w:p w:rsidR="00D25172" w:rsidRPr="00EF04A3" w:rsidRDefault="00D25172" w:rsidP="0059249D">
      <w:pPr>
        <w:tabs>
          <w:tab w:val="right" w:pos="8280"/>
        </w:tabs>
        <w:spacing w:before="20" w:after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An</w:t>
      </w:r>
      <w:r w:rsidR="006F0E35" w:rsidRPr="00EF04A3">
        <w:rPr>
          <w:b/>
          <w:sz w:val="28"/>
          <w:szCs w:val="28"/>
        </w:rPr>
        <w:t>swer</w:t>
      </w:r>
      <w:r w:rsidR="00105646" w:rsidRPr="00EF04A3">
        <w:rPr>
          <w:b/>
          <w:sz w:val="28"/>
          <w:szCs w:val="28"/>
        </w:rPr>
        <w:t xml:space="preserve"> </w:t>
      </w:r>
      <w:r w:rsidR="001612F9" w:rsidRPr="00EF04A3">
        <w:rPr>
          <w:b/>
          <w:sz w:val="28"/>
          <w:szCs w:val="28"/>
        </w:rPr>
        <w:t xml:space="preserve">any </w:t>
      </w:r>
      <w:r w:rsidR="001612F9" w:rsidRPr="00EF04A3">
        <w:rPr>
          <w:b/>
          <w:i/>
          <w:sz w:val="28"/>
          <w:szCs w:val="28"/>
        </w:rPr>
        <w:t>TEN</w:t>
      </w:r>
      <w:r w:rsidR="0066197A" w:rsidRPr="00EF04A3">
        <w:rPr>
          <w:b/>
          <w:sz w:val="28"/>
          <w:szCs w:val="28"/>
        </w:rPr>
        <w:t xml:space="preserve"> q</w:t>
      </w:r>
      <w:r w:rsidRPr="00EF04A3">
        <w:rPr>
          <w:b/>
          <w:sz w:val="28"/>
          <w:szCs w:val="28"/>
        </w:rPr>
        <w:t>uestions.</w:t>
      </w:r>
    </w:p>
    <w:p w:rsidR="000247E6" w:rsidRPr="007A44D7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Find the sum of the series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28"/>
              </w:rPr>
            </m:ctrlPr>
          </m:naryPr>
          <m:sub>
            <m:r>
              <w:rPr>
                <w:rFonts w:ascii="Cambria Math" w:hAnsi="Cambria Math"/>
                <w:sz w:val="32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28"/>
                  </w:rPr>
                  <m:t>n!</m:t>
                </m:r>
              </m:den>
            </m:f>
            <m:r>
              <w:rPr>
                <w:rFonts w:ascii="Cambria Math" w:hAnsi="Cambria Math"/>
                <w:sz w:val="32"/>
                <w:szCs w:val="28"/>
              </w:rPr>
              <m:t>.</m:t>
            </m:r>
          </m:e>
        </m:nary>
      </m:oMath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um the series</w:t>
      </w:r>
      <w:r w:rsidRPr="00D01DED">
        <w:rPr>
          <w:rFonts w:ascii="Times New Roman" w:hAnsi="Times New Roman"/>
          <w:position w:val="-4"/>
          <w:sz w:val="24"/>
          <w:szCs w:val="2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541504405" r:id="rId9"/>
        </w:objec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func>
        <m:r>
          <w:rPr>
            <w:rFonts w:ascii="Cambria Math" w:hAnsi="Cambria Math"/>
            <w:sz w:val="24"/>
            <w:szCs w:val="24"/>
          </w:rPr>
          <m:t>+….</m:t>
        </m:r>
      </m:oMath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w:r w:rsidRPr="0059249D">
        <w:rPr>
          <w:rFonts w:ascii="Times New Roman" w:hAnsi="Times New Roman"/>
          <w:i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 xml:space="preserve">is orthogonal matrix then show that </w:t>
      </w:r>
      <w:r w:rsidRPr="00C07673">
        <w:rPr>
          <w:rFonts w:ascii="Times New Roman" w:hAnsi="Times New Roman"/>
          <w:i/>
          <w:sz w:val="24"/>
          <w:szCs w:val="24"/>
        </w:rPr>
        <w:t>A</w:t>
      </w:r>
      <w:r w:rsidRPr="00C07673">
        <w:rPr>
          <w:rFonts w:ascii="Times New Roman" w:hAnsi="Times New Roman"/>
          <w:i/>
          <w:sz w:val="24"/>
          <w:szCs w:val="24"/>
          <w:vertAlign w:val="superscript"/>
        </w:rPr>
        <w:t>-1</w:t>
      </w:r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>is also orthogonal.</w:t>
      </w:r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unitary matrix and give an example.</w:t>
      </w:r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θ=Acosθ+Bcos3θ+Ccos5θ</m:t>
        </m:r>
      </m:oMath>
      <w:r>
        <w:rPr>
          <w:rFonts w:ascii="Times New Roman" w:hAnsi="Times New Roman"/>
          <w:sz w:val="24"/>
          <w:szCs w:val="24"/>
        </w:rPr>
        <w:t xml:space="preserve">, fi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  <w:r>
        <w:rPr>
          <w:rFonts w:ascii="Times New Roman" w:hAnsi="Times New Roman"/>
          <w:sz w:val="24"/>
          <w:szCs w:val="24"/>
        </w:rPr>
        <w:t xml:space="preserve"> in terms of </w:t>
      </w:r>
      <w:r w:rsidRPr="00E61370">
        <w:rPr>
          <w:rFonts w:ascii="Times New Roman" w:hAnsi="Times New Roman"/>
          <w:i/>
          <w:sz w:val="24"/>
          <w:szCs w:val="24"/>
        </w:rPr>
        <w:t>A, B, C</w:t>
      </w:r>
      <w:r>
        <w:rPr>
          <w:rFonts w:ascii="Times New Roman" w:hAnsi="Times New Roman"/>
          <w:sz w:val="24"/>
          <w:szCs w:val="24"/>
        </w:rPr>
        <w:t>.</w:t>
      </w:r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aluate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→0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tanx-sin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func>
      </m:oMath>
      <w:r w:rsidRPr="00E61370">
        <w:rPr>
          <w:rFonts w:ascii="Times New Roman" w:hAnsi="Times New Roman"/>
          <w:sz w:val="28"/>
          <w:szCs w:val="28"/>
        </w:rPr>
        <w:t>.</w:t>
      </w:r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 w:rsidRPr="009032E5">
        <w:rPr>
          <w:rFonts w:ascii="Times New Roman" w:hAnsi="Times New Roman"/>
          <w:sz w:val="24"/>
          <w:szCs w:val="24"/>
        </w:rPr>
        <w:t xml:space="preserve">Find  </w:t>
      </w:r>
      <m:oMath>
        <m:r>
          <w:rPr>
            <w:rFonts w:ascii="Cambria Math" w:hAnsi="Cambria Math"/>
            <w:sz w:val="24"/>
            <w:szCs w:val="24"/>
          </w:rPr>
          <m:t>L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2t)</m:t>
        </m:r>
      </m:oMath>
      <w:r w:rsidRPr="009032E5">
        <w:rPr>
          <w:rFonts w:ascii="Times New Roman" w:hAnsi="Times New Roman"/>
          <w:sz w:val="24"/>
          <w:szCs w:val="24"/>
        </w:rPr>
        <w:t>.</w:t>
      </w:r>
    </w:p>
    <w:p w:rsidR="000247E6" w:rsidRPr="009032E5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at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sint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nary>
      </m:oMath>
      <w:r w:rsidRPr="009032E5">
        <w:rPr>
          <w:rFonts w:ascii="Times New Roman" w:hAnsi="Times New Roman"/>
          <w:sz w:val="24"/>
          <w:szCs w:val="24"/>
        </w:rPr>
        <w:t>.</w:t>
      </w:r>
    </w:p>
    <w:p w:rsidR="000247E6" w:rsidRPr="00092EEB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 w:rsidRPr="00092EEB">
        <w:rPr>
          <w:rFonts w:ascii="Times New Roman" w:hAnsi="Times New Roman"/>
          <w:sz w:val="24"/>
          <w:szCs w:val="24"/>
        </w:rPr>
        <w:t>Find L</w:t>
      </w:r>
      <w:r w:rsidRPr="00092EEB">
        <w:rPr>
          <w:rFonts w:ascii="Times New Roman" w:hAnsi="Times New Roman"/>
          <w:sz w:val="24"/>
          <w:szCs w:val="24"/>
          <w:vertAlign w:val="superscript"/>
        </w:rPr>
        <w:t>-1</w:t>
      </w:r>
      <w:r w:rsidRPr="00092EEB">
        <w:rPr>
          <w:rFonts w:ascii="Times New Roman" w:hAnsi="Times New Roman"/>
          <w:position w:val="-32"/>
          <w:sz w:val="24"/>
          <w:szCs w:val="24"/>
          <w:vertAlign w:val="superscript"/>
        </w:rPr>
        <w:object w:dxaOrig="1440" w:dyaOrig="760">
          <v:shape id="_x0000_i1026" type="#_x0000_t75" style="width:1in;height:37.5pt" o:ole="">
            <v:imagedata r:id="rId10" o:title=""/>
          </v:shape>
          <o:OLEObject Type="Embed" ProgID="Equation.DSMT4" ShapeID="_x0000_i1026" DrawAspect="Content" ObjectID="_1541504406" r:id="rId11"/>
        </w:object>
      </w:r>
      <w:r w:rsidRPr="00092EEB">
        <w:rPr>
          <w:rFonts w:ascii="Times New Roman" w:hAnsi="Times New Roman"/>
          <w:sz w:val="24"/>
          <w:szCs w:val="24"/>
          <w:vertAlign w:val="superscript"/>
        </w:rPr>
        <w:t>.</w:t>
      </w:r>
    </w:p>
    <w:p w:rsidR="000247E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</w:t>
      </w:r>
      <w:proofErr w:type="gramStart"/>
      <w:r>
        <w:rPr>
          <w:rFonts w:ascii="Times New Roman" w:hAnsi="Times New Roman"/>
          <w:sz w:val="24"/>
          <w:szCs w:val="24"/>
        </w:rPr>
        <w:t xml:space="preserve">that </w:t>
      </w:r>
      <w:r w:rsidRPr="00092EEB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C07673" w:rsidRPr="000E57FF">
        <w:rPr>
          <w:rFonts w:ascii="Times New Roman" w:hAnsi="Times New Roman"/>
          <w:position w:val="-30"/>
          <w:sz w:val="24"/>
          <w:szCs w:val="24"/>
        </w:rPr>
        <w:object w:dxaOrig="2420" w:dyaOrig="720">
          <v:shape id="_x0000_i1027" type="#_x0000_t75" style="width:127.5pt;height:38.25pt" o:ole="">
            <v:imagedata r:id="rId12" o:title=""/>
          </v:shape>
          <o:OLEObject Type="Embed" ProgID="Equation.DSMT4" ShapeID="_x0000_i1027" DrawAspect="Content" ObjectID="_1541504407" r:id="rId13"/>
        </w:object>
      </w:r>
      <w:r w:rsidRPr="00092EEB">
        <w:rPr>
          <w:rFonts w:ascii="Times New Roman" w:hAnsi="Times New Roman"/>
          <w:sz w:val="24"/>
          <w:szCs w:val="24"/>
        </w:rPr>
        <w:t>.</w:t>
      </w:r>
    </w:p>
    <w:p w:rsidR="00841B06" w:rsidRPr="00C07673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at  </w:t>
      </w:r>
      <m:oMath>
        <m:rad>
          <m:radPr>
            <m:degHide m:val="on"/>
            <m:ctrlPr>
              <w:rPr>
                <w:rFonts w:ascii="Cambria Math" w:hAnsi="Cambria Math"/>
                <w:sz w:val="26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8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4"/>
          </w:rPr>
          <m:t>=1+</m:t>
        </m:r>
        <m:f>
          <m:fPr>
            <m:ctrlPr>
              <w:rPr>
                <w:rFonts w:ascii="Cambria Math" w:hAnsi="Cambria Math"/>
                <w:sz w:val="26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4"/>
          </w:rPr>
          <m:t>+</m:t>
        </m:r>
        <m:f>
          <m:fPr>
            <m:ctrlPr>
              <w:rPr>
                <w:rFonts w:ascii="Cambria Math" w:hAnsi="Cambria Math"/>
                <w:sz w:val="26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3.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2.</m:t>
            </m:r>
            <m:sSup>
              <m:sSupPr>
                <m:ctrlPr>
                  <w:rPr>
                    <w:rFonts w:ascii="Cambria Math" w:hAnsi="Cambria Math"/>
                    <w:sz w:val="26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4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6"/>
            <w:szCs w:val="24"/>
          </w:rPr>
          <m:t>+</m:t>
        </m:r>
        <m:f>
          <m:fPr>
            <m:ctrlPr>
              <w:rPr>
                <w:rFonts w:ascii="Cambria Math" w:hAnsi="Cambria Math"/>
                <w:sz w:val="26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3.5.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2.</m:t>
            </m:r>
            <m:sSup>
              <m:sSupPr>
                <m:ctrlPr>
                  <w:rPr>
                    <w:rFonts w:ascii="Cambria Math" w:hAnsi="Cambria Math"/>
                    <w:sz w:val="26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4"/>
                  </w:rPr>
                  <m:t>3.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4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6"/>
            <w:szCs w:val="24"/>
          </w:rPr>
          <m:t>+…</m:t>
        </m:r>
      </m:oMath>
      <w:r w:rsidRPr="00C07673">
        <w:rPr>
          <w:rFonts w:ascii="Times New Roman" w:hAnsi="Times New Roman"/>
          <w:sz w:val="26"/>
          <w:szCs w:val="24"/>
        </w:rPr>
        <w:t>.</w:t>
      </w:r>
    </w:p>
    <w:p w:rsidR="00841B06" w:rsidRPr="00841B06" w:rsidRDefault="000247E6" w:rsidP="0059249D">
      <w:pPr>
        <w:pStyle w:val="ListParagraph"/>
        <w:numPr>
          <w:ilvl w:val="0"/>
          <w:numId w:val="21"/>
        </w:numPr>
        <w:spacing w:before="180" w:after="180" w:line="360" w:lineRule="atLeast"/>
        <w:ind w:left="907" w:hanging="907"/>
        <w:rPr>
          <w:rFonts w:ascii="Times New Roman" w:hAnsi="Times New Roman"/>
          <w:sz w:val="24"/>
          <w:szCs w:val="24"/>
        </w:rPr>
      </w:pPr>
      <w:r w:rsidRPr="00841B06">
        <w:rPr>
          <w:rFonts w:ascii="Times New Roman" w:hAnsi="Times New Roman"/>
          <w:sz w:val="24"/>
          <w:szCs w:val="24"/>
        </w:rPr>
        <w:t>Find the product of the eigen values of the matrix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3</m:t>
                  </m:r>
                </m:e>
              </m:mr>
            </m:m>
          </m:e>
        </m:d>
      </m:oMath>
      <w:r w:rsidR="0059249D">
        <w:rPr>
          <w:rFonts w:ascii="Times New Roman" w:hAnsi="Times New Roman"/>
          <w:sz w:val="24"/>
          <w:szCs w:val="24"/>
        </w:rPr>
        <w:t>.</w:t>
      </w:r>
    </w:p>
    <w:p w:rsidR="00D25172" w:rsidRPr="00EF04A3" w:rsidRDefault="0066197A" w:rsidP="0059249D">
      <w:pPr>
        <w:tabs>
          <w:tab w:val="left" w:pos="720"/>
          <w:tab w:val="left" w:pos="1440"/>
          <w:tab w:val="right" w:pos="8280"/>
        </w:tabs>
        <w:spacing w:before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SECTION B — (5</w:t>
      </w:r>
      <w:r w:rsidR="00D25172" w:rsidRPr="00EF04A3">
        <w:rPr>
          <w:b/>
          <w:sz w:val="28"/>
          <w:szCs w:val="28"/>
        </w:rPr>
        <w:t xml:space="preserve"> × </w:t>
      </w:r>
      <w:r w:rsidR="004854B7" w:rsidRPr="00EF04A3">
        <w:rPr>
          <w:b/>
          <w:sz w:val="28"/>
          <w:szCs w:val="28"/>
        </w:rPr>
        <w:t xml:space="preserve">5 = </w:t>
      </w:r>
      <w:r w:rsidRPr="00EF04A3">
        <w:rPr>
          <w:b/>
          <w:sz w:val="28"/>
          <w:szCs w:val="28"/>
        </w:rPr>
        <w:t>2</w:t>
      </w:r>
      <w:r w:rsidR="004854B7" w:rsidRPr="00EF04A3">
        <w:rPr>
          <w:b/>
          <w:sz w:val="28"/>
          <w:szCs w:val="28"/>
        </w:rPr>
        <w:t>5</w:t>
      </w:r>
      <w:r w:rsidR="00D25172" w:rsidRPr="00EF04A3">
        <w:rPr>
          <w:b/>
          <w:sz w:val="28"/>
          <w:szCs w:val="28"/>
        </w:rPr>
        <w:t xml:space="preserve"> marks)</w:t>
      </w:r>
    </w:p>
    <w:p w:rsidR="00F87F81" w:rsidRPr="00EF04A3" w:rsidRDefault="0066197A" w:rsidP="0059249D">
      <w:pPr>
        <w:tabs>
          <w:tab w:val="left" w:pos="720"/>
          <w:tab w:val="left" w:pos="1440"/>
          <w:tab w:val="right" w:pos="8280"/>
        </w:tabs>
        <w:spacing w:before="20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>Answer</w:t>
      </w:r>
      <w:r w:rsidRPr="00EF04A3">
        <w:rPr>
          <w:b/>
          <w:i/>
          <w:sz w:val="28"/>
          <w:szCs w:val="28"/>
        </w:rPr>
        <w:t xml:space="preserve"> </w:t>
      </w:r>
      <w:r w:rsidR="00ED79B2" w:rsidRPr="00746B72">
        <w:rPr>
          <w:b/>
          <w:sz w:val="28"/>
          <w:szCs w:val="28"/>
        </w:rPr>
        <w:t>any</w:t>
      </w:r>
      <w:r w:rsidR="00ED79B2">
        <w:rPr>
          <w:b/>
          <w:i/>
          <w:sz w:val="28"/>
          <w:szCs w:val="28"/>
        </w:rPr>
        <w:t xml:space="preserve"> FIVE </w:t>
      </w:r>
      <w:r w:rsidRPr="00EF04A3">
        <w:rPr>
          <w:b/>
          <w:sz w:val="28"/>
          <w:szCs w:val="28"/>
        </w:rPr>
        <w:t>the</w:t>
      </w:r>
      <w:r w:rsidR="00D25172" w:rsidRPr="00EF04A3">
        <w:rPr>
          <w:b/>
          <w:sz w:val="28"/>
          <w:szCs w:val="28"/>
        </w:rPr>
        <w:t xml:space="preserve"> questions.</w:t>
      </w:r>
    </w:p>
    <w:p w:rsidR="00841B06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sum to infinity the series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.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.12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.4.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.12.18</m:t>
            </m:r>
          </m:den>
        </m:f>
        <m:r>
          <w:rPr>
            <w:rFonts w:ascii="Cambria Math" w:hAnsi="Cambria Math"/>
            <w:sz w:val="32"/>
            <w:szCs w:val="32"/>
          </w:rPr>
          <m:t>-…</m:t>
        </m:r>
      </m:oMath>
    </w:p>
    <w:p w:rsidR="00841B06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</w:pPr>
      <w:r>
        <w:rPr>
          <w:rFonts w:ascii="Times New Roman" w:hAnsi="Times New Roman"/>
          <w:sz w:val="24"/>
          <w:szCs w:val="24"/>
        </w:rPr>
        <w:t xml:space="preserve">Using Cayley-Hamilton theorem, find, </w:t>
      </w:r>
      <w:r w:rsidRPr="00C07673">
        <w:rPr>
          <w:rFonts w:ascii="Times New Roman" w:hAnsi="Times New Roman"/>
          <w:i/>
          <w:sz w:val="26"/>
          <w:szCs w:val="24"/>
        </w:rPr>
        <w:t>A</w:t>
      </w:r>
      <w:r w:rsidRPr="00C07673">
        <w:rPr>
          <w:rFonts w:ascii="Times New Roman" w:hAnsi="Times New Roman"/>
          <w:i/>
          <w:sz w:val="26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given that </w:t>
      </w:r>
      <w:r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-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   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   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>.</w:t>
      </w:r>
    </w:p>
    <w:p w:rsidR="00841B06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rove that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</m:func>
        <m:r>
          <w:rPr>
            <w:rFonts w:ascii="Cambria Math" w:hAnsi="Cambria Math"/>
            <w:sz w:val="24"/>
            <w:szCs w:val="24"/>
          </w:rPr>
          <m:t>θ=1-3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+160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θ-256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θ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8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841B06" w:rsidRPr="00092EEB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 w:rsidRPr="00092EEB">
        <w:rPr>
          <w:rFonts w:ascii="Times New Roman" w:hAnsi="Times New Roman"/>
          <w:sz w:val="24"/>
          <w:szCs w:val="24"/>
        </w:rPr>
        <w:t>Find       L (</w:t>
      </w:r>
      <w:r w:rsidRPr="00092EE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4.5pt;height:30.75pt" o:ole="">
            <v:imagedata r:id="rId14" o:title=""/>
          </v:shape>
          <o:OLEObject Type="Embed" ProgID="Equation.DSMT4" ShapeID="_x0000_i1028" DrawAspect="Content" ObjectID="_1541504408" r:id="rId15"/>
        </w:object>
      </w:r>
      <w:r w:rsidRPr="00092EEB">
        <w:rPr>
          <w:rFonts w:ascii="Times New Roman" w:hAnsi="Times New Roman"/>
          <w:sz w:val="24"/>
          <w:szCs w:val="24"/>
        </w:rPr>
        <w:t>).</w:t>
      </w:r>
    </w:p>
    <w:p w:rsidR="00841B06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 w:rsidRPr="009032E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032E5">
        <w:rPr>
          <w:rFonts w:ascii="Times New Roman" w:hAnsi="Times New Roman"/>
          <w:sz w:val="24"/>
          <w:szCs w:val="24"/>
        </w:rPr>
        <w:t xml:space="preserve">Find  </w:t>
      </w:r>
      <w:proofErr w:type="gramEnd"/>
      <w:r w:rsidR="00C07673" w:rsidRPr="00293A15">
        <w:rPr>
          <w:rFonts w:ascii="Times New Roman" w:hAnsi="Times New Roman"/>
          <w:position w:val="-40"/>
          <w:sz w:val="24"/>
          <w:szCs w:val="24"/>
        </w:rPr>
        <w:object w:dxaOrig="1780" w:dyaOrig="920">
          <v:shape id="_x0000_i1029" type="#_x0000_t75" style="width:102.75pt;height:53.25pt" o:ole="">
            <v:imagedata r:id="rId16" o:title=""/>
          </v:shape>
          <o:OLEObject Type="Embed" ProgID="Equation.DSMT4" ShapeID="_x0000_i1029" DrawAspect="Content" ObjectID="_1541504409" r:id="rId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1B06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m to infinite the series  </w:t>
      </w:r>
      <m:oMath>
        <m:r>
          <w:rPr>
            <w:rFonts w:ascii="Cambria Math" w:hAnsi="Cambria Math"/>
            <w:sz w:val="30"/>
            <w:szCs w:val="32"/>
          </w:rPr>
          <m:t>1+</m:t>
        </m:r>
        <m:f>
          <m:fPr>
            <m:ctrlPr>
              <w:rPr>
                <w:rFonts w:ascii="Cambria Math" w:hAnsi="Cambria Math"/>
                <w:i/>
                <w:sz w:val="30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0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0"/>
                <w:szCs w:val="32"/>
              </w:rPr>
              <m:t>2!</m:t>
            </m:r>
          </m:den>
        </m:f>
        <m:r>
          <w:rPr>
            <w:rFonts w:ascii="Cambria Math" w:hAnsi="Cambria Math"/>
            <w:sz w:val="30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2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0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0"/>
                <w:szCs w:val="32"/>
              </w:rPr>
              <m:t>3!</m:t>
            </m:r>
          </m:den>
        </m:f>
        <m:r>
          <w:rPr>
            <w:rFonts w:ascii="Cambria Math" w:hAnsi="Cambria Math"/>
            <w:sz w:val="30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0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0"/>
                <w:szCs w:val="32"/>
              </w:rPr>
              <m:t>4!</m:t>
            </m:r>
          </m:den>
        </m:f>
        <m:r>
          <w:rPr>
            <w:rFonts w:ascii="Cambria Math" w:hAnsi="Cambria Math"/>
            <w:sz w:val="30"/>
            <w:szCs w:val="32"/>
          </w:rPr>
          <m:t>+….</m:t>
        </m:r>
      </m:oMath>
    </w:p>
    <w:p w:rsidR="00841B06" w:rsidRPr="009032E5" w:rsidRDefault="00841B06" w:rsidP="0059249D">
      <w:pPr>
        <w:pStyle w:val="ListParagraph"/>
        <w:numPr>
          <w:ilvl w:val="0"/>
          <w:numId w:val="21"/>
        </w:numPr>
        <w:spacing w:before="120" w:after="120" w:line="320" w:lineRule="atLeast"/>
        <w:ind w:left="993" w:hanging="90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at the matrix  </w:t>
      </w:r>
      <w:r w:rsidRPr="00EC0B60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8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 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 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-1</m:t>
                  </m:r>
                </m:e>
              </m:mr>
            </m:m>
          </m:e>
        </m:d>
      </m:oMath>
      <w:r>
        <w:rPr>
          <w:rFonts w:ascii="Times New Roman" w:hAnsi="Times New Roman"/>
          <w:sz w:val="28"/>
          <w:szCs w:val="28"/>
        </w:rPr>
        <w:t xml:space="preserve"> </w:t>
      </w:r>
      <w:r w:rsidRPr="00EC0B60">
        <w:rPr>
          <w:rFonts w:ascii="Times New Roman" w:hAnsi="Times New Roman"/>
          <w:sz w:val="24"/>
          <w:szCs w:val="24"/>
        </w:rPr>
        <w:t>is orthogonal.</w:t>
      </w:r>
    </w:p>
    <w:p w:rsidR="00255167" w:rsidRPr="00D629F6" w:rsidRDefault="00532037" w:rsidP="00841B06">
      <w:pPr>
        <w:pStyle w:val="ListParagraph"/>
        <w:spacing w:line="240" w:lineRule="atLeast"/>
        <w:ind w:left="1440"/>
        <w:rPr>
          <w:rFonts w:ascii="Times New Roman" w:hAnsi="Times New Roman"/>
          <w:b/>
          <w:sz w:val="24"/>
          <w:szCs w:val="24"/>
        </w:rPr>
      </w:pPr>
      <w:r w:rsidRPr="00532037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08pt;margin-top:21.8pt;width:55.5pt;height:21.75pt;z-index:251658240" stroked="f">
            <v:textbox>
              <w:txbxContent>
                <w:p w:rsidR="00C07673" w:rsidRDefault="00C07673">
                  <w:proofErr w:type="gramStart"/>
                  <w:r>
                    <w:t>[P.T.O.]</w:t>
                  </w:r>
                  <w:proofErr w:type="gramEnd"/>
                </w:p>
              </w:txbxContent>
            </v:textbox>
          </v:shape>
        </w:pict>
      </w:r>
      <w:r w:rsidR="00C56CD2" w:rsidRPr="00D629F6">
        <w:rPr>
          <w:rFonts w:ascii="Times New Roman" w:hAnsi="Times New Roman"/>
          <w:b/>
          <w:sz w:val="24"/>
          <w:szCs w:val="24"/>
        </w:rPr>
        <w:tab/>
      </w:r>
      <w:r w:rsidR="00C56CD2" w:rsidRPr="00D629F6">
        <w:rPr>
          <w:rFonts w:ascii="Times New Roman" w:hAnsi="Times New Roman"/>
          <w:b/>
          <w:sz w:val="24"/>
          <w:szCs w:val="24"/>
        </w:rPr>
        <w:tab/>
      </w:r>
    </w:p>
    <w:p w:rsidR="007B5531" w:rsidRPr="00A20A40" w:rsidRDefault="007B5531" w:rsidP="00A20A40">
      <w:pPr>
        <w:pStyle w:val="ListParagraph"/>
        <w:spacing w:line="240" w:lineRule="atLeast"/>
        <w:jc w:val="center"/>
        <w:rPr>
          <w:rFonts w:ascii="Times New Roman" w:hAnsi="Times New Roman"/>
          <w:b/>
          <w:sz w:val="28"/>
          <w:szCs w:val="28"/>
        </w:rPr>
      </w:pPr>
      <w:r w:rsidRPr="00A20A40">
        <w:rPr>
          <w:rFonts w:ascii="Times New Roman" w:hAnsi="Times New Roman"/>
          <w:b/>
          <w:sz w:val="28"/>
          <w:szCs w:val="28"/>
        </w:rPr>
        <w:lastRenderedPageBreak/>
        <w:t>SECTION C — (3 × 10 = 30 marks)</w:t>
      </w:r>
    </w:p>
    <w:p w:rsidR="007B5531" w:rsidRPr="00EF04A3" w:rsidRDefault="007B5531" w:rsidP="00A20A40">
      <w:pPr>
        <w:tabs>
          <w:tab w:val="left" w:pos="720"/>
          <w:tab w:val="left" w:pos="1440"/>
          <w:tab w:val="right" w:pos="8280"/>
        </w:tabs>
        <w:spacing w:before="20" w:line="240" w:lineRule="atLeast"/>
        <w:jc w:val="center"/>
        <w:rPr>
          <w:b/>
          <w:sz w:val="28"/>
          <w:szCs w:val="28"/>
        </w:rPr>
      </w:pPr>
      <w:r w:rsidRPr="00EF04A3">
        <w:rPr>
          <w:b/>
          <w:sz w:val="28"/>
          <w:szCs w:val="28"/>
        </w:rPr>
        <w:t xml:space="preserve">Answer any </w:t>
      </w:r>
      <w:r w:rsidRPr="00EF04A3">
        <w:rPr>
          <w:b/>
          <w:i/>
          <w:sz w:val="28"/>
          <w:szCs w:val="28"/>
        </w:rPr>
        <w:t>THREE</w:t>
      </w:r>
      <w:r w:rsidRPr="00EF04A3">
        <w:rPr>
          <w:b/>
          <w:sz w:val="28"/>
          <w:szCs w:val="28"/>
        </w:rPr>
        <w:t xml:space="preserve"> questions.</w:t>
      </w:r>
    </w:p>
    <w:p w:rsidR="00841B06" w:rsidRDefault="00841B06" w:rsidP="00CF7A31">
      <w:pPr>
        <w:pStyle w:val="ListParagraph"/>
        <w:numPr>
          <w:ilvl w:val="0"/>
          <w:numId w:val="21"/>
        </w:numPr>
        <w:ind w:left="990" w:hanging="9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m to infinity the series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.2.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.4.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.6.7</m:t>
            </m:r>
          </m:den>
        </m:f>
        <m:r>
          <w:rPr>
            <w:rFonts w:ascii="Cambria Math" w:hAnsi="Cambria Math"/>
            <w:sz w:val="32"/>
            <w:szCs w:val="32"/>
          </w:rPr>
          <m:t>+…∞ .</m:t>
        </m:r>
      </m:oMath>
    </w:p>
    <w:p w:rsidR="00841B06" w:rsidRDefault="00841B06" w:rsidP="00CF7A31">
      <w:pPr>
        <w:pStyle w:val="ListParagraph"/>
        <w:numPr>
          <w:ilvl w:val="0"/>
          <w:numId w:val="21"/>
        </w:numPr>
        <w:ind w:left="990" w:hanging="900"/>
      </w:pPr>
      <w:r>
        <w:rPr>
          <w:rFonts w:ascii="Times New Roman" w:hAnsi="Times New Roman"/>
        </w:rPr>
        <w:t xml:space="preserve">Find the eigen values and eigen vectors of the matrix  </w:t>
      </w:r>
      <m:oMath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-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 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-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-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    3</m:t>
                  </m:r>
                </m:e>
              </m:mr>
            </m:m>
          </m:e>
        </m:d>
      </m:oMath>
      <w:r>
        <w:rPr>
          <w:rFonts w:ascii="Times New Roman" w:hAnsi="Times New Roman"/>
          <w:sz w:val="28"/>
          <w:szCs w:val="28"/>
        </w:rPr>
        <w:t>.</w:t>
      </w:r>
    </w:p>
    <w:p w:rsidR="00841B06" w:rsidRDefault="00841B06" w:rsidP="00CF7A31">
      <w:pPr>
        <w:pStyle w:val="ListParagraph"/>
        <w:numPr>
          <w:ilvl w:val="0"/>
          <w:numId w:val="21"/>
        </w:numPr>
        <w:ind w:left="990" w:hanging="9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rove that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θ= sin9θ-sin7θ-4sin5θ+4sin3θ+6sinθ.</m:t>
        </m:r>
      </m:oMath>
    </w:p>
    <w:p w:rsidR="00841B06" w:rsidRDefault="00841B06" w:rsidP="00CF7A31">
      <w:pPr>
        <w:pStyle w:val="ListParagraph"/>
        <w:numPr>
          <w:ilvl w:val="0"/>
          <w:numId w:val="21"/>
        </w:numPr>
        <w:ind w:left="990" w:hanging="9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Find the Laplace transform of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int     ,   0≤t ≤ π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 ,           π ≤t&lt; ∞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841B06" w:rsidRPr="00092EEB" w:rsidRDefault="00841B06" w:rsidP="00CF7A31">
      <w:pPr>
        <w:pStyle w:val="ListParagraph"/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Find the Laplace transform of 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4"/>
              </w:rPr>
              <m:t>-t</m:t>
            </m:r>
          </m:sup>
        </m:sSup>
        <m:nary>
          <m:naryPr>
            <m:limLoc m:val="subSup"/>
            <m:ctrlPr>
              <w:rPr>
                <w:rFonts w:ascii="Cambria Math" w:hAnsi="Cambria Math"/>
                <w:i/>
                <w:sz w:val="26"/>
                <w:szCs w:val="24"/>
              </w:rPr>
            </m:ctrlPr>
          </m:naryPr>
          <m:sub>
            <m:r>
              <w:rPr>
                <w:rFonts w:ascii="Cambria Math" w:hAnsi="Cambria Math"/>
                <w:sz w:val="26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4"/>
              </w:rPr>
              <m:t>t</m:t>
            </m:r>
          </m:sup>
          <m:e>
            <m:r>
              <w:rPr>
                <w:rFonts w:ascii="Cambria Math" w:hAnsi="Cambria Math"/>
                <w:sz w:val="26"/>
                <w:szCs w:val="24"/>
              </w:rPr>
              <m:t>tcost</m:t>
            </m:r>
          </m:e>
        </m:nary>
        <m:r>
          <w:rPr>
            <w:rFonts w:ascii="Cambria Math" w:hAnsi="Cambria Math"/>
            <w:sz w:val="26"/>
            <w:szCs w:val="24"/>
          </w:rPr>
          <m:t>dt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Pr="00DE62EF">
        <w:rPr>
          <w:rFonts w:ascii="Times New Roman" w:hAnsi="Times New Roman"/>
          <w:sz w:val="24"/>
          <w:szCs w:val="28"/>
        </w:rPr>
        <w:t xml:space="preserve">.               </w:t>
      </w:r>
      <w:r w:rsidR="00B16174">
        <w:rPr>
          <w:rFonts w:ascii="Times New Roman" w:hAnsi="Times New Roman"/>
          <w:sz w:val="24"/>
          <w:szCs w:val="28"/>
        </w:rPr>
        <w:t xml:space="preserve">    </w:t>
      </w:r>
      <w:r w:rsidRPr="00DE62EF">
        <w:rPr>
          <w:rFonts w:ascii="Times New Roman" w:hAnsi="Times New Roman"/>
          <w:sz w:val="24"/>
          <w:szCs w:val="28"/>
        </w:rPr>
        <w:t>(4 + 6 )</w:t>
      </w:r>
    </w:p>
    <w:p w:rsidR="00841B06" w:rsidRDefault="00841B06" w:rsidP="00CF7A31">
      <w:pPr>
        <w:pStyle w:val="ListParagraph"/>
        <w:numPr>
          <w:ilvl w:val="0"/>
          <w:numId w:val="21"/>
        </w:numPr>
        <w:ind w:left="990" w:hanging="9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</w:t>
      </w:r>
      <w:r w:rsidR="00817BE6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Find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28"/>
              </w:rPr>
            </m:ctrlPr>
          </m:sSupPr>
          <m:e>
            <m:r>
              <w:rPr>
                <w:rFonts w:ascii="Cambria Math" w:hAnsi="Cambria Math"/>
                <w:sz w:val="30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30"/>
                <w:szCs w:val="28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0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28"/>
                  </w:rPr>
                  <m:t>4s+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0"/>
                            <w:szCs w:val="28"/>
                          </w:rPr>
                          <m:t>s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3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0"/>
                    <w:szCs w:val="28"/>
                  </w:rPr>
                  <m:t>(s+2)</m:t>
                </m:r>
              </m:den>
            </m:f>
          </m:e>
        </m:d>
      </m:oMath>
      <w:r w:rsidRPr="00092EEB">
        <w:rPr>
          <w:rFonts w:ascii="Times New Roman" w:hAnsi="Times New Roman"/>
          <w:sz w:val="24"/>
          <w:szCs w:val="24"/>
        </w:rPr>
        <w:t>.</w:t>
      </w:r>
    </w:p>
    <w:p w:rsidR="00841B06" w:rsidRDefault="00841B06" w:rsidP="00CF7A31">
      <w:pPr>
        <w:pStyle w:val="ListParagraph"/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</w:t>
      </w:r>
      <w:r w:rsidR="00817BE6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Show that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 log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(sinht-tcosht)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07673">
        <w:rPr>
          <w:rFonts w:ascii="Times New Roman" w:hAnsi="Times New Roman"/>
          <w:sz w:val="28"/>
          <w:szCs w:val="24"/>
        </w:rPr>
        <w:t xml:space="preserve">.   </w:t>
      </w:r>
      <w:r w:rsidR="00C07673" w:rsidRPr="00C07673">
        <w:rPr>
          <w:rFonts w:ascii="Times New Roman" w:hAnsi="Times New Roman"/>
          <w:sz w:val="28"/>
          <w:szCs w:val="24"/>
        </w:rPr>
        <w:t xml:space="preserve">  </w:t>
      </w:r>
      <w:r w:rsidRPr="00CF7A31">
        <w:rPr>
          <w:rFonts w:ascii="Times New Roman" w:hAnsi="Times New Roman"/>
          <w:sz w:val="24"/>
          <w:szCs w:val="24"/>
        </w:rPr>
        <w:t>(4 + 6 )</w:t>
      </w:r>
    </w:p>
    <w:p w:rsidR="00D25172" w:rsidRPr="00123CEE" w:rsidRDefault="00D25172" w:rsidP="00A20A40">
      <w:pPr>
        <w:tabs>
          <w:tab w:val="left" w:pos="720"/>
          <w:tab w:val="left" w:pos="1440"/>
          <w:tab w:val="right" w:pos="8280"/>
        </w:tabs>
        <w:spacing w:line="240" w:lineRule="atLeast"/>
        <w:jc w:val="center"/>
        <w:rPr>
          <w:sz w:val="32"/>
        </w:rPr>
      </w:pPr>
      <w:r w:rsidRPr="00EF04A3">
        <w:t>——————</w:t>
      </w:r>
    </w:p>
    <w:sectPr w:rsidR="00D25172" w:rsidRPr="00123CEE" w:rsidSect="00C07673">
      <w:headerReference w:type="default" r:id="rId18"/>
      <w:footerReference w:type="even" r:id="rId19"/>
      <w:footerReference w:type="default" r:id="rId20"/>
      <w:pgSz w:w="11909" w:h="16834" w:code="9"/>
      <w:pgMar w:top="423" w:right="1289" w:bottom="1080" w:left="1530" w:header="720" w:footer="36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07673" w:rsidRDefault="00C07673">
      <w:r>
        <w:separator/>
      </w:r>
    </w:p>
  </w:endnote>
  <w:endnote w:type="continuationSeparator" w:id="1">
    <w:p w:rsidR="00C07673" w:rsidRDefault="00C076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7673" w:rsidRDefault="00532037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0767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07673" w:rsidRDefault="00C0767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7673" w:rsidRDefault="00532037" w:rsidP="00DE62EF">
    <w:pPr>
      <w:pStyle w:val="Footer"/>
      <w:framePr w:h="1084" w:hRule="exact" w:wrap="around" w:vAnchor="text" w:hAnchor="margin" w:xAlign="center" w:y="-449"/>
      <w:rPr>
        <w:rStyle w:val="PageNumber"/>
      </w:rPr>
    </w:pPr>
    <w:r>
      <w:rPr>
        <w:rStyle w:val="PageNumber"/>
      </w:rPr>
      <w:fldChar w:fldCharType="begin"/>
    </w:r>
    <w:r w:rsidR="00C0767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61CA1">
      <w:rPr>
        <w:rStyle w:val="PageNumber"/>
        <w:noProof/>
      </w:rPr>
      <w:t>1</w:t>
    </w:r>
    <w:r>
      <w:rPr>
        <w:rStyle w:val="PageNumber"/>
      </w:rPr>
      <w:fldChar w:fldCharType="end"/>
    </w:r>
  </w:p>
  <w:p w:rsidR="00C07673" w:rsidRDefault="00C0767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07673" w:rsidRDefault="00C07673">
      <w:r>
        <w:separator/>
      </w:r>
    </w:p>
  </w:footnote>
  <w:footnote w:type="continuationSeparator" w:id="1">
    <w:p w:rsidR="00C07673" w:rsidRDefault="00C076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7673" w:rsidRDefault="00C07673" w:rsidP="00DA070C">
    <w:pPr>
      <w:ind w:left="4320"/>
      <w:jc w:val="right"/>
      <w:rPr>
        <w:b/>
        <w:sz w:val="28"/>
      </w:rPr>
    </w:pPr>
    <w:r>
      <w:rPr>
        <w:b/>
        <w:sz w:val="28"/>
      </w:rPr>
      <w:t xml:space="preserve">                      </w:t>
    </w:r>
    <w:r w:rsidRPr="00067B77">
      <w:rPr>
        <w:b/>
        <w:sz w:val="28"/>
      </w:rPr>
      <w:t>UC</w:t>
    </w:r>
    <w:r>
      <w:rPr>
        <w:b/>
        <w:sz w:val="28"/>
      </w:rPr>
      <w:t>S</w:t>
    </w:r>
    <w:r w:rsidRPr="00067B77">
      <w:rPr>
        <w:b/>
        <w:sz w:val="28"/>
      </w:rPr>
      <w:t>/AT/1</w:t>
    </w:r>
    <w:r>
      <w:rPr>
        <w:b/>
        <w:sz w:val="28"/>
      </w:rPr>
      <w:t>MA</w:t>
    </w:r>
    <w:r w:rsidRPr="00067B77">
      <w:rPr>
        <w:b/>
        <w:sz w:val="28"/>
      </w:rPr>
      <w:t xml:space="preserve">1 </w:t>
    </w:r>
  </w:p>
  <w:p w:rsidR="00C07673" w:rsidRDefault="00C07673" w:rsidP="00DA070C">
    <w:pPr>
      <w:ind w:left="4320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36FEF90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FD0EE8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0C6253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390291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59126AF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33C44F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F1E088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20C84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93091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52437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C10F04"/>
    <w:multiLevelType w:val="hybridMultilevel"/>
    <w:tmpl w:val="33049F68"/>
    <w:lvl w:ilvl="0" w:tplc="CF00AD4E">
      <w:start w:val="1"/>
      <w:numFmt w:val="decimal"/>
      <w:lvlText w:val="%1."/>
      <w:lvlJc w:val="left"/>
      <w:pPr>
        <w:ind w:left="144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5AC1642"/>
    <w:multiLevelType w:val="hybridMultilevel"/>
    <w:tmpl w:val="89866BB6"/>
    <w:lvl w:ilvl="0" w:tplc="9500AF68">
      <w:start w:val="1"/>
      <w:numFmt w:val="decimal"/>
      <w:lvlText w:val="%1."/>
      <w:lvlJc w:val="left"/>
      <w:pPr>
        <w:ind w:left="1440" w:hanging="360"/>
      </w:pPr>
      <w:rPr>
        <w:rFonts w:ascii="Times New Roman" w:eastAsia="Calibri" w:hAnsi="Times New Roman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D626D48"/>
    <w:multiLevelType w:val="hybridMultilevel"/>
    <w:tmpl w:val="B9823F4E"/>
    <w:lvl w:ilvl="0" w:tplc="EE40AA02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754A61"/>
    <w:multiLevelType w:val="hybridMultilevel"/>
    <w:tmpl w:val="22905F94"/>
    <w:lvl w:ilvl="0" w:tplc="417A7A50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411DA3"/>
    <w:multiLevelType w:val="hybridMultilevel"/>
    <w:tmpl w:val="778A5608"/>
    <w:lvl w:ilvl="0" w:tplc="F8789C8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F2C71DA"/>
    <w:multiLevelType w:val="hybridMultilevel"/>
    <w:tmpl w:val="52F611DE"/>
    <w:lvl w:ilvl="0" w:tplc="EEAA73E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9A6DB0"/>
    <w:multiLevelType w:val="hybridMultilevel"/>
    <w:tmpl w:val="071C349A"/>
    <w:lvl w:ilvl="0" w:tplc="3D2886C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352726A"/>
    <w:multiLevelType w:val="hybridMultilevel"/>
    <w:tmpl w:val="9DB24536"/>
    <w:lvl w:ilvl="0" w:tplc="7D546F72">
      <w:start w:val="1"/>
      <w:numFmt w:val="lowerLetter"/>
      <w:lvlText w:val="%1)"/>
      <w:lvlJc w:val="left"/>
      <w:pPr>
        <w:ind w:left="144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2560327"/>
    <w:multiLevelType w:val="hybridMultilevel"/>
    <w:tmpl w:val="3A3A0F1E"/>
    <w:lvl w:ilvl="0" w:tplc="E13C56CC">
      <w:start w:val="2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E53185"/>
    <w:multiLevelType w:val="hybridMultilevel"/>
    <w:tmpl w:val="F6B62E7A"/>
    <w:lvl w:ilvl="0" w:tplc="83AA8E0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ED56C8E"/>
    <w:multiLevelType w:val="hybridMultilevel"/>
    <w:tmpl w:val="0C4E8516"/>
    <w:lvl w:ilvl="0" w:tplc="6B82D028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BDE00EB"/>
    <w:multiLevelType w:val="hybridMultilevel"/>
    <w:tmpl w:val="AD66AA10"/>
    <w:lvl w:ilvl="0" w:tplc="FE4AF23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8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6"/>
  </w:num>
  <w:num w:numId="13">
    <w:abstractNumId w:val="21"/>
  </w:num>
  <w:num w:numId="14">
    <w:abstractNumId w:val="15"/>
  </w:num>
  <w:num w:numId="15">
    <w:abstractNumId w:val="14"/>
  </w:num>
  <w:num w:numId="16">
    <w:abstractNumId w:val="12"/>
  </w:num>
  <w:num w:numId="17">
    <w:abstractNumId w:val="20"/>
  </w:num>
  <w:num w:numId="18">
    <w:abstractNumId w:val="13"/>
  </w:num>
  <w:num w:numId="19">
    <w:abstractNumId w:val="19"/>
  </w:num>
  <w:num w:numId="20">
    <w:abstractNumId w:val="17"/>
  </w:num>
  <w:num w:numId="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</w:num>
  <w:num w:numId="2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0E53"/>
    <w:rsid w:val="00002DAA"/>
    <w:rsid w:val="00004A4C"/>
    <w:rsid w:val="000150A2"/>
    <w:rsid w:val="00016A06"/>
    <w:rsid w:val="00021FB9"/>
    <w:rsid w:val="000246B8"/>
    <w:rsid w:val="000247E6"/>
    <w:rsid w:val="000269C9"/>
    <w:rsid w:val="00026A99"/>
    <w:rsid w:val="00031BAA"/>
    <w:rsid w:val="00033F3F"/>
    <w:rsid w:val="00034173"/>
    <w:rsid w:val="00045B81"/>
    <w:rsid w:val="00046F10"/>
    <w:rsid w:val="00046F84"/>
    <w:rsid w:val="000541E3"/>
    <w:rsid w:val="000609CC"/>
    <w:rsid w:val="00061CA1"/>
    <w:rsid w:val="00062161"/>
    <w:rsid w:val="00062A59"/>
    <w:rsid w:val="00062FD1"/>
    <w:rsid w:val="00066BF3"/>
    <w:rsid w:val="00067B77"/>
    <w:rsid w:val="000704B6"/>
    <w:rsid w:val="00071384"/>
    <w:rsid w:val="00071867"/>
    <w:rsid w:val="0008551F"/>
    <w:rsid w:val="000872BE"/>
    <w:rsid w:val="00091040"/>
    <w:rsid w:val="00091770"/>
    <w:rsid w:val="00092A97"/>
    <w:rsid w:val="00097E11"/>
    <w:rsid w:val="000A03BB"/>
    <w:rsid w:val="000A0D05"/>
    <w:rsid w:val="000A5EA3"/>
    <w:rsid w:val="000A6DD5"/>
    <w:rsid w:val="000B5E62"/>
    <w:rsid w:val="000B63FB"/>
    <w:rsid w:val="000C1B72"/>
    <w:rsid w:val="000C6FAE"/>
    <w:rsid w:val="000D2348"/>
    <w:rsid w:val="000D3FCB"/>
    <w:rsid w:val="000D4409"/>
    <w:rsid w:val="000D4B23"/>
    <w:rsid w:val="000D6C3D"/>
    <w:rsid w:val="000D7403"/>
    <w:rsid w:val="000E24BD"/>
    <w:rsid w:val="000E3D7F"/>
    <w:rsid w:val="000F03C8"/>
    <w:rsid w:val="000F28AE"/>
    <w:rsid w:val="00101280"/>
    <w:rsid w:val="001028C5"/>
    <w:rsid w:val="00105646"/>
    <w:rsid w:val="001064FD"/>
    <w:rsid w:val="00107277"/>
    <w:rsid w:val="00116C89"/>
    <w:rsid w:val="001235E5"/>
    <w:rsid w:val="00123CEE"/>
    <w:rsid w:val="0012405F"/>
    <w:rsid w:val="00126D7E"/>
    <w:rsid w:val="00130A3F"/>
    <w:rsid w:val="0013115E"/>
    <w:rsid w:val="001415BF"/>
    <w:rsid w:val="001429D0"/>
    <w:rsid w:val="00144ECE"/>
    <w:rsid w:val="00145B4C"/>
    <w:rsid w:val="00146471"/>
    <w:rsid w:val="00156141"/>
    <w:rsid w:val="001573C5"/>
    <w:rsid w:val="00157F58"/>
    <w:rsid w:val="00160EDD"/>
    <w:rsid w:val="001612F9"/>
    <w:rsid w:val="00162484"/>
    <w:rsid w:val="00163B51"/>
    <w:rsid w:val="00164ACD"/>
    <w:rsid w:val="00170201"/>
    <w:rsid w:val="00172C0A"/>
    <w:rsid w:val="001809D2"/>
    <w:rsid w:val="00181028"/>
    <w:rsid w:val="00190FB0"/>
    <w:rsid w:val="001955F3"/>
    <w:rsid w:val="001969CD"/>
    <w:rsid w:val="00196A56"/>
    <w:rsid w:val="001A1C7F"/>
    <w:rsid w:val="001A4C5F"/>
    <w:rsid w:val="001B1BBA"/>
    <w:rsid w:val="001B6BD7"/>
    <w:rsid w:val="001C6374"/>
    <w:rsid w:val="001D131F"/>
    <w:rsid w:val="001D206E"/>
    <w:rsid w:val="001D2677"/>
    <w:rsid w:val="001F0E8D"/>
    <w:rsid w:val="001F64BD"/>
    <w:rsid w:val="002022A7"/>
    <w:rsid w:val="002057C6"/>
    <w:rsid w:val="002116FC"/>
    <w:rsid w:val="0021323E"/>
    <w:rsid w:val="00222020"/>
    <w:rsid w:val="00222029"/>
    <w:rsid w:val="002221CD"/>
    <w:rsid w:val="00222A75"/>
    <w:rsid w:val="0022456E"/>
    <w:rsid w:val="00231BCE"/>
    <w:rsid w:val="00231CBF"/>
    <w:rsid w:val="002464D0"/>
    <w:rsid w:val="0025485D"/>
    <w:rsid w:val="00255167"/>
    <w:rsid w:val="002571E3"/>
    <w:rsid w:val="0025780B"/>
    <w:rsid w:val="00261686"/>
    <w:rsid w:val="002701E7"/>
    <w:rsid w:val="002708A1"/>
    <w:rsid w:val="002725E8"/>
    <w:rsid w:val="002726EF"/>
    <w:rsid w:val="00273A1F"/>
    <w:rsid w:val="002773C0"/>
    <w:rsid w:val="0028190B"/>
    <w:rsid w:val="00290AB2"/>
    <w:rsid w:val="002925A1"/>
    <w:rsid w:val="002A3D9E"/>
    <w:rsid w:val="002B339A"/>
    <w:rsid w:val="002B43C8"/>
    <w:rsid w:val="002C1380"/>
    <w:rsid w:val="002C4772"/>
    <w:rsid w:val="002C49D0"/>
    <w:rsid w:val="002C6C1A"/>
    <w:rsid w:val="002D51DC"/>
    <w:rsid w:val="002E14A4"/>
    <w:rsid w:val="002E4A0B"/>
    <w:rsid w:val="002E775E"/>
    <w:rsid w:val="002F0A13"/>
    <w:rsid w:val="002F1225"/>
    <w:rsid w:val="002F5DA6"/>
    <w:rsid w:val="003040CC"/>
    <w:rsid w:val="00306EEC"/>
    <w:rsid w:val="0031738B"/>
    <w:rsid w:val="00322802"/>
    <w:rsid w:val="0032484E"/>
    <w:rsid w:val="00326037"/>
    <w:rsid w:val="003550C7"/>
    <w:rsid w:val="0035613E"/>
    <w:rsid w:val="003619C0"/>
    <w:rsid w:val="00364F11"/>
    <w:rsid w:val="003658E4"/>
    <w:rsid w:val="0036796B"/>
    <w:rsid w:val="003742DD"/>
    <w:rsid w:val="003814B3"/>
    <w:rsid w:val="00392817"/>
    <w:rsid w:val="003A1246"/>
    <w:rsid w:val="003A5DDE"/>
    <w:rsid w:val="003A67F7"/>
    <w:rsid w:val="003B5660"/>
    <w:rsid w:val="003B64AF"/>
    <w:rsid w:val="003C3C55"/>
    <w:rsid w:val="003C6D2A"/>
    <w:rsid w:val="003D5588"/>
    <w:rsid w:val="003D62DC"/>
    <w:rsid w:val="003D7555"/>
    <w:rsid w:val="003E11D0"/>
    <w:rsid w:val="003E30DD"/>
    <w:rsid w:val="003E4743"/>
    <w:rsid w:val="003E4BEC"/>
    <w:rsid w:val="003E6EF2"/>
    <w:rsid w:val="00401AB6"/>
    <w:rsid w:val="004040A4"/>
    <w:rsid w:val="00410F7A"/>
    <w:rsid w:val="0041472C"/>
    <w:rsid w:val="0041519A"/>
    <w:rsid w:val="004158A3"/>
    <w:rsid w:val="00417734"/>
    <w:rsid w:val="00430617"/>
    <w:rsid w:val="00433F3A"/>
    <w:rsid w:val="00440815"/>
    <w:rsid w:val="004419BC"/>
    <w:rsid w:val="00443967"/>
    <w:rsid w:val="00444B78"/>
    <w:rsid w:val="00450CBA"/>
    <w:rsid w:val="00456E88"/>
    <w:rsid w:val="004718A9"/>
    <w:rsid w:val="00471A6D"/>
    <w:rsid w:val="00474B34"/>
    <w:rsid w:val="00475A4C"/>
    <w:rsid w:val="00482574"/>
    <w:rsid w:val="004847A8"/>
    <w:rsid w:val="004854B7"/>
    <w:rsid w:val="004A1BCC"/>
    <w:rsid w:val="004B1204"/>
    <w:rsid w:val="004B317B"/>
    <w:rsid w:val="004C032B"/>
    <w:rsid w:val="004C034D"/>
    <w:rsid w:val="004C23CE"/>
    <w:rsid w:val="004D1C4E"/>
    <w:rsid w:val="004D2ACF"/>
    <w:rsid w:val="004E197F"/>
    <w:rsid w:val="004E58D8"/>
    <w:rsid w:val="004F05B6"/>
    <w:rsid w:val="004F066A"/>
    <w:rsid w:val="004F2266"/>
    <w:rsid w:val="004F6158"/>
    <w:rsid w:val="0050104B"/>
    <w:rsid w:val="005012FD"/>
    <w:rsid w:val="005029B8"/>
    <w:rsid w:val="00506A04"/>
    <w:rsid w:val="0052614B"/>
    <w:rsid w:val="0053147B"/>
    <w:rsid w:val="00532037"/>
    <w:rsid w:val="00532D2F"/>
    <w:rsid w:val="00534943"/>
    <w:rsid w:val="00534A83"/>
    <w:rsid w:val="00534E7A"/>
    <w:rsid w:val="00541CC5"/>
    <w:rsid w:val="00546A1A"/>
    <w:rsid w:val="00551743"/>
    <w:rsid w:val="00551D0B"/>
    <w:rsid w:val="00552C52"/>
    <w:rsid w:val="005533C5"/>
    <w:rsid w:val="00553638"/>
    <w:rsid w:val="0055770C"/>
    <w:rsid w:val="00560939"/>
    <w:rsid w:val="00560BE1"/>
    <w:rsid w:val="00567A36"/>
    <w:rsid w:val="00571E4A"/>
    <w:rsid w:val="00572151"/>
    <w:rsid w:val="00575F97"/>
    <w:rsid w:val="00576FFA"/>
    <w:rsid w:val="005825C0"/>
    <w:rsid w:val="00587AA8"/>
    <w:rsid w:val="00591621"/>
    <w:rsid w:val="0059249D"/>
    <w:rsid w:val="00596472"/>
    <w:rsid w:val="005A1BDC"/>
    <w:rsid w:val="005A2D6A"/>
    <w:rsid w:val="005A6EA6"/>
    <w:rsid w:val="005B5384"/>
    <w:rsid w:val="005D120D"/>
    <w:rsid w:val="005D1ACB"/>
    <w:rsid w:val="005E225E"/>
    <w:rsid w:val="005E4EEC"/>
    <w:rsid w:val="005F12E6"/>
    <w:rsid w:val="005F2A46"/>
    <w:rsid w:val="005F7873"/>
    <w:rsid w:val="00602501"/>
    <w:rsid w:val="00602C86"/>
    <w:rsid w:val="00605492"/>
    <w:rsid w:val="00623624"/>
    <w:rsid w:val="0062425E"/>
    <w:rsid w:val="006245C8"/>
    <w:rsid w:val="00636A8A"/>
    <w:rsid w:val="00640F08"/>
    <w:rsid w:val="00641C08"/>
    <w:rsid w:val="0065574C"/>
    <w:rsid w:val="00655E33"/>
    <w:rsid w:val="0066197A"/>
    <w:rsid w:val="006631B3"/>
    <w:rsid w:val="00664022"/>
    <w:rsid w:val="00673C29"/>
    <w:rsid w:val="00676913"/>
    <w:rsid w:val="00676E03"/>
    <w:rsid w:val="0067742E"/>
    <w:rsid w:val="00683F3D"/>
    <w:rsid w:val="00690D5D"/>
    <w:rsid w:val="00693023"/>
    <w:rsid w:val="00695977"/>
    <w:rsid w:val="006B0C30"/>
    <w:rsid w:val="006B58F2"/>
    <w:rsid w:val="006B723E"/>
    <w:rsid w:val="006D730D"/>
    <w:rsid w:val="006E41E4"/>
    <w:rsid w:val="006E510C"/>
    <w:rsid w:val="006E73DA"/>
    <w:rsid w:val="006E7F18"/>
    <w:rsid w:val="006F0E35"/>
    <w:rsid w:val="00703B86"/>
    <w:rsid w:val="00705719"/>
    <w:rsid w:val="0070654B"/>
    <w:rsid w:val="00707618"/>
    <w:rsid w:val="00711DFC"/>
    <w:rsid w:val="00717463"/>
    <w:rsid w:val="00717DA2"/>
    <w:rsid w:val="00724BC5"/>
    <w:rsid w:val="00726CB8"/>
    <w:rsid w:val="007338A0"/>
    <w:rsid w:val="00734C82"/>
    <w:rsid w:val="00742139"/>
    <w:rsid w:val="00746B72"/>
    <w:rsid w:val="0075268D"/>
    <w:rsid w:val="00761619"/>
    <w:rsid w:val="00761622"/>
    <w:rsid w:val="00766796"/>
    <w:rsid w:val="007717D1"/>
    <w:rsid w:val="00773B15"/>
    <w:rsid w:val="007748CE"/>
    <w:rsid w:val="00774E31"/>
    <w:rsid w:val="007809E3"/>
    <w:rsid w:val="007827F8"/>
    <w:rsid w:val="007865A1"/>
    <w:rsid w:val="007877E0"/>
    <w:rsid w:val="00794843"/>
    <w:rsid w:val="007A58CB"/>
    <w:rsid w:val="007A5D25"/>
    <w:rsid w:val="007B205F"/>
    <w:rsid w:val="007B5531"/>
    <w:rsid w:val="007B618A"/>
    <w:rsid w:val="007C7FC3"/>
    <w:rsid w:val="007D3D88"/>
    <w:rsid w:val="007D3E41"/>
    <w:rsid w:val="007D50B8"/>
    <w:rsid w:val="007E12DF"/>
    <w:rsid w:val="007E3667"/>
    <w:rsid w:val="007E5C62"/>
    <w:rsid w:val="007F1F5C"/>
    <w:rsid w:val="00801D67"/>
    <w:rsid w:val="00817BE6"/>
    <w:rsid w:val="008208C1"/>
    <w:rsid w:val="00821963"/>
    <w:rsid w:val="00822459"/>
    <w:rsid w:val="00825A6C"/>
    <w:rsid w:val="0082664A"/>
    <w:rsid w:val="008273ED"/>
    <w:rsid w:val="00827CFF"/>
    <w:rsid w:val="008305E1"/>
    <w:rsid w:val="00830A1D"/>
    <w:rsid w:val="00835056"/>
    <w:rsid w:val="00837C31"/>
    <w:rsid w:val="00840F3F"/>
    <w:rsid w:val="00841B06"/>
    <w:rsid w:val="00843597"/>
    <w:rsid w:val="008439DE"/>
    <w:rsid w:val="00845E26"/>
    <w:rsid w:val="00852E4A"/>
    <w:rsid w:val="00854580"/>
    <w:rsid w:val="00857020"/>
    <w:rsid w:val="00861470"/>
    <w:rsid w:val="00872EFA"/>
    <w:rsid w:val="00874948"/>
    <w:rsid w:val="008811B2"/>
    <w:rsid w:val="00882E2D"/>
    <w:rsid w:val="00883B0A"/>
    <w:rsid w:val="00887CC0"/>
    <w:rsid w:val="00893D79"/>
    <w:rsid w:val="008945C8"/>
    <w:rsid w:val="008A053F"/>
    <w:rsid w:val="008A2E6E"/>
    <w:rsid w:val="008A2F2A"/>
    <w:rsid w:val="008B4544"/>
    <w:rsid w:val="008C00BA"/>
    <w:rsid w:val="008C1636"/>
    <w:rsid w:val="008C4DA1"/>
    <w:rsid w:val="008C5835"/>
    <w:rsid w:val="008C7740"/>
    <w:rsid w:val="008D03E2"/>
    <w:rsid w:val="008E1B99"/>
    <w:rsid w:val="008E3EAC"/>
    <w:rsid w:val="008F3804"/>
    <w:rsid w:val="00900991"/>
    <w:rsid w:val="009018CF"/>
    <w:rsid w:val="0090458D"/>
    <w:rsid w:val="00906440"/>
    <w:rsid w:val="009225F9"/>
    <w:rsid w:val="00931B32"/>
    <w:rsid w:val="00931D23"/>
    <w:rsid w:val="009326AA"/>
    <w:rsid w:val="009366BB"/>
    <w:rsid w:val="00945F7E"/>
    <w:rsid w:val="0094764C"/>
    <w:rsid w:val="0095027B"/>
    <w:rsid w:val="00950C65"/>
    <w:rsid w:val="00953F43"/>
    <w:rsid w:val="009603C8"/>
    <w:rsid w:val="009640FA"/>
    <w:rsid w:val="009649F6"/>
    <w:rsid w:val="00967DBC"/>
    <w:rsid w:val="009713A6"/>
    <w:rsid w:val="00980AFA"/>
    <w:rsid w:val="0098228D"/>
    <w:rsid w:val="00985F05"/>
    <w:rsid w:val="0099383C"/>
    <w:rsid w:val="00993F64"/>
    <w:rsid w:val="009A3E46"/>
    <w:rsid w:val="009A5CF5"/>
    <w:rsid w:val="009A6CA2"/>
    <w:rsid w:val="009A7A62"/>
    <w:rsid w:val="009B030A"/>
    <w:rsid w:val="009B0CC7"/>
    <w:rsid w:val="009B1AB9"/>
    <w:rsid w:val="009B5991"/>
    <w:rsid w:val="009C2AAC"/>
    <w:rsid w:val="009C79FE"/>
    <w:rsid w:val="009D66B2"/>
    <w:rsid w:val="009E204D"/>
    <w:rsid w:val="009E357E"/>
    <w:rsid w:val="009E5A34"/>
    <w:rsid w:val="009E6410"/>
    <w:rsid w:val="009E7407"/>
    <w:rsid w:val="009F0162"/>
    <w:rsid w:val="009F14C6"/>
    <w:rsid w:val="009F5B65"/>
    <w:rsid w:val="009F5C3B"/>
    <w:rsid w:val="00A0075F"/>
    <w:rsid w:val="00A01C04"/>
    <w:rsid w:val="00A056CF"/>
    <w:rsid w:val="00A06186"/>
    <w:rsid w:val="00A062FF"/>
    <w:rsid w:val="00A06813"/>
    <w:rsid w:val="00A103D0"/>
    <w:rsid w:val="00A10FAF"/>
    <w:rsid w:val="00A17F6A"/>
    <w:rsid w:val="00A20A40"/>
    <w:rsid w:val="00A21A57"/>
    <w:rsid w:val="00A3030F"/>
    <w:rsid w:val="00A30635"/>
    <w:rsid w:val="00A30F68"/>
    <w:rsid w:val="00A34DAA"/>
    <w:rsid w:val="00A4053E"/>
    <w:rsid w:val="00A406C6"/>
    <w:rsid w:val="00A41BDD"/>
    <w:rsid w:val="00A4663C"/>
    <w:rsid w:val="00A46BF3"/>
    <w:rsid w:val="00A47DF6"/>
    <w:rsid w:val="00A52196"/>
    <w:rsid w:val="00A53772"/>
    <w:rsid w:val="00A56A70"/>
    <w:rsid w:val="00A71E6D"/>
    <w:rsid w:val="00A77A48"/>
    <w:rsid w:val="00A806DF"/>
    <w:rsid w:val="00A8294C"/>
    <w:rsid w:val="00A86C08"/>
    <w:rsid w:val="00A96E1F"/>
    <w:rsid w:val="00A9703D"/>
    <w:rsid w:val="00AA188B"/>
    <w:rsid w:val="00AA5ED7"/>
    <w:rsid w:val="00AB64D3"/>
    <w:rsid w:val="00AC0896"/>
    <w:rsid w:val="00AC1644"/>
    <w:rsid w:val="00AC2333"/>
    <w:rsid w:val="00AC356A"/>
    <w:rsid w:val="00AC4679"/>
    <w:rsid w:val="00AC4C0A"/>
    <w:rsid w:val="00AC79EB"/>
    <w:rsid w:val="00AD22C7"/>
    <w:rsid w:val="00AD2562"/>
    <w:rsid w:val="00AD35B6"/>
    <w:rsid w:val="00AD588D"/>
    <w:rsid w:val="00AE1511"/>
    <w:rsid w:val="00AE4C70"/>
    <w:rsid w:val="00AE78C6"/>
    <w:rsid w:val="00AF7111"/>
    <w:rsid w:val="00B03967"/>
    <w:rsid w:val="00B04442"/>
    <w:rsid w:val="00B066C6"/>
    <w:rsid w:val="00B124A0"/>
    <w:rsid w:val="00B13F19"/>
    <w:rsid w:val="00B16174"/>
    <w:rsid w:val="00B17F49"/>
    <w:rsid w:val="00B268E1"/>
    <w:rsid w:val="00B30439"/>
    <w:rsid w:val="00B32765"/>
    <w:rsid w:val="00B347E8"/>
    <w:rsid w:val="00B36E38"/>
    <w:rsid w:val="00B40EF3"/>
    <w:rsid w:val="00B447DF"/>
    <w:rsid w:val="00B46509"/>
    <w:rsid w:val="00B47047"/>
    <w:rsid w:val="00B5046E"/>
    <w:rsid w:val="00B620FE"/>
    <w:rsid w:val="00B6327C"/>
    <w:rsid w:val="00B636BD"/>
    <w:rsid w:val="00B64514"/>
    <w:rsid w:val="00B65909"/>
    <w:rsid w:val="00B67C5C"/>
    <w:rsid w:val="00B729F9"/>
    <w:rsid w:val="00B77A35"/>
    <w:rsid w:val="00B929F6"/>
    <w:rsid w:val="00BA0EF3"/>
    <w:rsid w:val="00BA17EF"/>
    <w:rsid w:val="00BA2B19"/>
    <w:rsid w:val="00BA2DBD"/>
    <w:rsid w:val="00BA3EA2"/>
    <w:rsid w:val="00BB0CD1"/>
    <w:rsid w:val="00BB2C45"/>
    <w:rsid w:val="00BC1C76"/>
    <w:rsid w:val="00BC41DB"/>
    <w:rsid w:val="00BD4EC5"/>
    <w:rsid w:val="00BD7AA5"/>
    <w:rsid w:val="00BE02BD"/>
    <w:rsid w:val="00BE0D06"/>
    <w:rsid w:val="00BE15C2"/>
    <w:rsid w:val="00BE5176"/>
    <w:rsid w:val="00BE637B"/>
    <w:rsid w:val="00BE7745"/>
    <w:rsid w:val="00BF382F"/>
    <w:rsid w:val="00BF6890"/>
    <w:rsid w:val="00BF7903"/>
    <w:rsid w:val="00C031EA"/>
    <w:rsid w:val="00C07673"/>
    <w:rsid w:val="00C124F1"/>
    <w:rsid w:val="00C14E2A"/>
    <w:rsid w:val="00C15E1C"/>
    <w:rsid w:val="00C16A64"/>
    <w:rsid w:val="00C2677D"/>
    <w:rsid w:val="00C3079B"/>
    <w:rsid w:val="00C3327B"/>
    <w:rsid w:val="00C3399E"/>
    <w:rsid w:val="00C36D78"/>
    <w:rsid w:val="00C41C28"/>
    <w:rsid w:val="00C42DFF"/>
    <w:rsid w:val="00C43712"/>
    <w:rsid w:val="00C45FF4"/>
    <w:rsid w:val="00C5014A"/>
    <w:rsid w:val="00C52B94"/>
    <w:rsid w:val="00C53979"/>
    <w:rsid w:val="00C54361"/>
    <w:rsid w:val="00C5657D"/>
    <w:rsid w:val="00C56CD2"/>
    <w:rsid w:val="00C6762D"/>
    <w:rsid w:val="00C72505"/>
    <w:rsid w:val="00C77CB9"/>
    <w:rsid w:val="00C840FF"/>
    <w:rsid w:val="00C87D85"/>
    <w:rsid w:val="00C87E47"/>
    <w:rsid w:val="00C943B0"/>
    <w:rsid w:val="00C95083"/>
    <w:rsid w:val="00C96056"/>
    <w:rsid w:val="00CA0F3B"/>
    <w:rsid w:val="00CA10B5"/>
    <w:rsid w:val="00CA224B"/>
    <w:rsid w:val="00CA4457"/>
    <w:rsid w:val="00CB1DF4"/>
    <w:rsid w:val="00CB7467"/>
    <w:rsid w:val="00CB780B"/>
    <w:rsid w:val="00CC0565"/>
    <w:rsid w:val="00CD5CFE"/>
    <w:rsid w:val="00CD7C39"/>
    <w:rsid w:val="00CE101F"/>
    <w:rsid w:val="00CE1D93"/>
    <w:rsid w:val="00CF0B29"/>
    <w:rsid w:val="00CF0D37"/>
    <w:rsid w:val="00CF58B7"/>
    <w:rsid w:val="00CF5C4F"/>
    <w:rsid w:val="00CF7A31"/>
    <w:rsid w:val="00CF7AE8"/>
    <w:rsid w:val="00D05D80"/>
    <w:rsid w:val="00D07097"/>
    <w:rsid w:val="00D0781D"/>
    <w:rsid w:val="00D1094E"/>
    <w:rsid w:val="00D1325E"/>
    <w:rsid w:val="00D21346"/>
    <w:rsid w:val="00D25172"/>
    <w:rsid w:val="00D251F5"/>
    <w:rsid w:val="00D26BAC"/>
    <w:rsid w:val="00D30068"/>
    <w:rsid w:val="00D303F4"/>
    <w:rsid w:val="00D30960"/>
    <w:rsid w:val="00D33F25"/>
    <w:rsid w:val="00D359CD"/>
    <w:rsid w:val="00D46DF4"/>
    <w:rsid w:val="00D47277"/>
    <w:rsid w:val="00D54918"/>
    <w:rsid w:val="00D61306"/>
    <w:rsid w:val="00D629F6"/>
    <w:rsid w:val="00D671C5"/>
    <w:rsid w:val="00D758FB"/>
    <w:rsid w:val="00D8005B"/>
    <w:rsid w:val="00D92C72"/>
    <w:rsid w:val="00DA070C"/>
    <w:rsid w:val="00DA5EC9"/>
    <w:rsid w:val="00DB11B8"/>
    <w:rsid w:val="00DB272A"/>
    <w:rsid w:val="00DB36A4"/>
    <w:rsid w:val="00DB53FA"/>
    <w:rsid w:val="00DC1BAC"/>
    <w:rsid w:val="00DC1D36"/>
    <w:rsid w:val="00DE1496"/>
    <w:rsid w:val="00DE5F66"/>
    <w:rsid w:val="00DE62EF"/>
    <w:rsid w:val="00DF3A19"/>
    <w:rsid w:val="00E01C41"/>
    <w:rsid w:val="00E06134"/>
    <w:rsid w:val="00E07088"/>
    <w:rsid w:val="00E11BBF"/>
    <w:rsid w:val="00E131A3"/>
    <w:rsid w:val="00E22097"/>
    <w:rsid w:val="00E24EDB"/>
    <w:rsid w:val="00E24FC6"/>
    <w:rsid w:val="00E340AC"/>
    <w:rsid w:val="00E35348"/>
    <w:rsid w:val="00E4023B"/>
    <w:rsid w:val="00E455D4"/>
    <w:rsid w:val="00E45B9E"/>
    <w:rsid w:val="00E475ED"/>
    <w:rsid w:val="00E54D91"/>
    <w:rsid w:val="00E606FD"/>
    <w:rsid w:val="00E66388"/>
    <w:rsid w:val="00E755FB"/>
    <w:rsid w:val="00E762E6"/>
    <w:rsid w:val="00E769E5"/>
    <w:rsid w:val="00E81C43"/>
    <w:rsid w:val="00E84C9F"/>
    <w:rsid w:val="00E92A4D"/>
    <w:rsid w:val="00E92E4C"/>
    <w:rsid w:val="00EA2261"/>
    <w:rsid w:val="00EA62F4"/>
    <w:rsid w:val="00EB4F0B"/>
    <w:rsid w:val="00EC43B9"/>
    <w:rsid w:val="00EC7267"/>
    <w:rsid w:val="00ED79B2"/>
    <w:rsid w:val="00EE06F2"/>
    <w:rsid w:val="00EE1399"/>
    <w:rsid w:val="00EE1BA5"/>
    <w:rsid w:val="00EE1D34"/>
    <w:rsid w:val="00EE1DE2"/>
    <w:rsid w:val="00EE3E5E"/>
    <w:rsid w:val="00EE63C7"/>
    <w:rsid w:val="00EF04A3"/>
    <w:rsid w:val="00EF2190"/>
    <w:rsid w:val="00EF50CE"/>
    <w:rsid w:val="00F038F9"/>
    <w:rsid w:val="00F07416"/>
    <w:rsid w:val="00F104B3"/>
    <w:rsid w:val="00F24E78"/>
    <w:rsid w:val="00F25B4E"/>
    <w:rsid w:val="00F2786C"/>
    <w:rsid w:val="00F30083"/>
    <w:rsid w:val="00F307DF"/>
    <w:rsid w:val="00F35A61"/>
    <w:rsid w:val="00F36AAF"/>
    <w:rsid w:val="00F37BF8"/>
    <w:rsid w:val="00F44F30"/>
    <w:rsid w:val="00F47F8D"/>
    <w:rsid w:val="00F531F0"/>
    <w:rsid w:val="00F53AB6"/>
    <w:rsid w:val="00F60BCE"/>
    <w:rsid w:val="00F76AE4"/>
    <w:rsid w:val="00F82DB9"/>
    <w:rsid w:val="00F85EBF"/>
    <w:rsid w:val="00F87F81"/>
    <w:rsid w:val="00F916C3"/>
    <w:rsid w:val="00F97138"/>
    <w:rsid w:val="00FA5260"/>
    <w:rsid w:val="00FB3D0F"/>
    <w:rsid w:val="00FB4B54"/>
    <w:rsid w:val="00FB6B2F"/>
    <w:rsid w:val="00FC3860"/>
    <w:rsid w:val="00FC7C44"/>
    <w:rsid w:val="00FD1C64"/>
    <w:rsid w:val="00FE130A"/>
    <w:rsid w:val="00FE7CD0"/>
    <w:rsid w:val="00FF68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EA22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226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F04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25A6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5ED326-D262-4EEF-B2E7-1B63B5C15C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2</Pages>
  <Words>272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creator>autoexam</dc:creator>
  <cp:lastModifiedBy>conoffice</cp:lastModifiedBy>
  <cp:revision>80</cp:revision>
  <cp:lastPrinted>2008-01-01T01:37:00Z</cp:lastPrinted>
  <dcterms:created xsi:type="dcterms:W3CDTF">2014-10-15T03:35:00Z</dcterms:created>
  <dcterms:modified xsi:type="dcterms:W3CDTF">2016-11-24T09:22:00Z</dcterms:modified>
</cp:coreProperties>
</file>